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9" r:id="rId11"/>
    <p:sldId id="270" r:id="rId12"/>
    <p:sldId id="282" r:id="rId13"/>
    <p:sldId id="271" r:id="rId14"/>
    <p:sldId id="272" r:id="rId15"/>
    <p:sldId id="285" r:id="rId16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40" autoAdjust="0"/>
    <p:restoredTop sz="94660"/>
  </p:normalViewPr>
  <p:slideViewPr>
    <p:cSldViewPr snapToGrid="0">
      <p:cViewPr varScale="1">
        <p:scale>
          <a:sx n="96" d="100"/>
          <a:sy n="96" d="100"/>
        </p:scale>
        <p:origin x="197" y="10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377472"/>
      </p:ext>
    </p:extLst>
  </p:cSld>
  <p:clrMapOvr>
    <a:masterClrMapping/>
  </p:clrMapOvr>
  <p:transition spd="slow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197394"/>
      </p:ext>
    </p:extLst>
  </p:cSld>
  <p:clrMapOvr>
    <a:masterClrMapping/>
  </p:clrMapOvr>
  <p:transition spd="slow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87653"/>
      </p:ext>
    </p:extLst>
  </p:cSld>
  <p:clrMapOvr>
    <a:masterClrMapping/>
  </p:clrMapOvr>
  <p:transition spd="slow">
    <p:push dir="u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14106203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97363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32832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135448"/>
      </p:ext>
    </p:extLst>
  </p:cSld>
  <p:clrMapOvr>
    <a:masterClrMapping/>
  </p:clrMapOvr>
  <p:transition spd="slow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820173"/>
      </p:ext>
    </p:extLst>
  </p:cSld>
  <p:clrMapOvr>
    <a:masterClrMapping/>
  </p:clrMapOvr>
  <p:transition spd="slow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560702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361667"/>
      </p:ext>
    </p:extLst>
  </p:cSld>
  <p:clrMapOvr>
    <a:masterClrMapping/>
  </p:clrMapOvr>
  <p:transition spd="slow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109348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815774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977628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667394"/>
      </p:ext>
    </p:extLst>
  </p:cSld>
  <p:clrMapOvr>
    <a:masterClrMapping/>
  </p:clrMapOvr>
  <p:transition spd="slow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985998"/>
      </p:ext>
    </p:extLst>
  </p:cSld>
  <p:clrMapOvr>
    <a:masterClrMapping/>
  </p:clrMapOvr>
  <p:transition spd="slow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659391"/>
      </p:ext>
    </p:extLst>
  </p:cSld>
  <p:clrMapOvr>
    <a:masterClrMapping/>
  </p:clrMapOvr>
  <p:transition spd="slow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156174"/>
      </p:ext>
    </p:extLst>
  </p:cSld>
  <p:clrMapOvr>
    <a:masterClrMapping/>
  </p:clrMapOvr>
  <p:transition spd="slow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953751BE-9317-463B-9E6C-735C344762F2}" type="datetimeFigureOut">
              <a:rPr lang="en-US" smtClean="0"/>
              <a:t>11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71087B-D189-4AFC-AD89-DDFA9B505C1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53461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  <p:sldLayoutId id="2147483785" r:id="rId17"/>
  </p:sldLayoutIdLst>
  <p:transition spd="slow">
    <p:push dir="u"/>
  </p:transition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subTitle" idx="1"/>
          </p:nvPr>
        </p:nvSpPr>
        <p:spPr>
          <a:xfrm>
            <a:off x="0" y="0"/>
            <a:ext cx="12286695" cy="6858000"/>
          </a:xfrm>
          <a:solidFill>
            <a:schemeClr val="tx1">
              <a:lumMod val="95000"/>
            </a:schemeClr>
          </a:solidFill>
        </p:spPr>
        <p:txBody>
          <a:bodyPr>
            <a:normAutofit fontScale="97500"/>
          </a:bodyPr>
          <a:lstStyle/>
          <a:p>
            <a:r>
              <a:rPr lang="en-US" sz="1800" b="1" dirty="0"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effectLst/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CTORS II</a:t>
            </a:r>
          </a:p>
          <a:p>
            <a:r>
              <a:rPr lang="en-US" sz="1800" b="1" dirty="0">
                <a:solidFill>
                  <a:srgbClr val="FF0000"/>
                </a:solidFill>
                <a:latin typeface="Cambria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roduction</a:t>
            </a:r>
            <a:endParaRPr lang="en-US" sz="1800" b="1" dirty="0">
              <a:solidFill>
                <a:srgbClr val="FF00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GB" sz="18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-ORDINATES IN TWO AND THREE- DIMENSION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800" cap="none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form 1 you learnt about  points in a cartesian plane (</a:t>
            </a:r>
            <a:r>
              <a:rPr lang="en-GB" sz="1800" cap="none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,y</a:t>
            </a:r>
            <a:r>
              <a:rPr lang="en-GB" sz="1800" cap="none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in two dimens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1800" cap="none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this chapter we shall discuss about 3-axes </a:t>
            </a:r>
            <a:r>
              <a:rPr lang="en-GB" sz="1800" cap="none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yz</a:t>
            </a:r>
            <a:r>
              <a:rPr lang="en-GB" sz="1800" cap="none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3-dimension axes)</a:t>
            </a:r>
            <a:endParaRPr lang="en-GB" sz="1800" cap="none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cap="none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dimensional vectors can be represented on a set of 3 axes at right angles to each other (orthogonal), </a:t>
            </a:r>
          </a:p>
          <a:p>
            <a:endParaRPr lang="en-GB" sz="1800" cap="none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800" b="1" dirty="0">
              <a:solidFill>
                <a:srgbClr val="FF0000"/>
              </a:solidFill>
              <a:effectLst/>
              <a:latin typeface="Cambria" panose="0204050305040603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617C31-69C3-4F09-9D0F-242D525E13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01" y="2485749"/>
            <a:ext cx="6125876" cy="4199136"/>
          </a:xfrm>
          <a:prstGeom prst="rect">
            <a:avLst/>
          </a:prstGeom>
        </p:spPr>
      </p:pic>
      <p:pic>
        <p:nvPicPr>
          <p:cNvPr id="6" name="Picture 5" descr="Vector%203D%20-%201">
            <a:extLst>
              <a:ext uri="{FF2B5EF4-FFF2-40B4-BE49-F238E27FC236}">
                <a16:creationId xmlns:a16="http://schemas.microsoft.com/office/drawing/2014/main" id="{9EEF6AD1-FC59-44F5-B35E-A1670E7535DA}"/>
              </a:ext>
            </a:extLst>
          </p:cNvPr>
          <p:cNvPicPr/>
          <p:nvPr/>
        </p:nvPicPr>
        <p:blipFill>
          <a:blip r:embed="rId3" cstate="email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14696" y="3820727"/>
            <a:ext cx="3329126" cy="27665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61471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xample2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 divides AB in the ratio 4:3.  If A is (2, 1, –3) and B is (16, 15, 11), find the co-ordinates of P.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GB" sz="1800" dirty="0">
                    <a:solidFill>
                      <a:srgbClr val="0070C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lution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 </a:t>
                </a:r>
                <a:r>
                  <a:rPr lang="en-US" dirty="0">
                    <a:solidFill>
                      <a:schemeClr val="bg1"/>
                    </a:solidFill>
                  </a:rPr>
                  <a:t>AP : PB = 4:3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P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PB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   , 3AP = 4PB 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</a:rPr>
                  <a:t>                           3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−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4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6 −</m:t>
                              </m:r>
                              <m: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5 −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1−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                 3x – 6 = 64 – 4x , 7x = 70 , x = 10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                  3y – 3 = 60 – 4y ,7y = 63 , y = 9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                 3z + 9 = 44 – 4z , 7z = 35 , z = 5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coordinate </a:t>
                </a:r>
                <a:r>
                  <a:rPr lang="en-US" dirty="0">
                    <a:solidFill>
                      <a:srgbClr val="FF0000"/>
                    </a:solidFill>
                  </a:rPr>
                  <a:t>p (10,9,5)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400" t="-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Ratio%20Ex%202">
            <a:extLst>
              <a:ext uri="{FF2B5EF4-FFF2-40B4-BE49-F238E27FC236}">
                <a16:creationId xmlns:a16="http://schemas.microsoft.com/office/drawing/2014/main" id="{CB13129A-1B22-4478-9EBC-AF9A06BBB41F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547" y="1269124"/>
            <a:ext cx="1435100" cy="885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266422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0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GB" sz="2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example 3   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 divides MN externally in the ratio of 3:2. M is (–3, –2, –1) and N is (0, –5, 2).Find the co-ordinates of Q.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0070C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Solution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     MQ: QN = 3 : -2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Q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𝑄𝑁</m:t>
                        </m:r>
                      </m:den>
                    </m:f>
                  </m:oMath>
                </a14:m>
                <a:r>
                  <a:rPr lang="en-GB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:endParaRPr lang="en-GB" dirty="0">
                  <a:solidFill>
                    <a:schemeClr val="bg1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:r>
                  <a:rPr lang="en-GB" sz="2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-2 MQ = 3QN 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</a:t>
                </a: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</a:rPr>
                  <a:t>             -2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GB" sz="20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= 3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GB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r>
                                <a:rPr lang="en-GB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-2x -6 = 0 – 3x , x = 6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-2y – 4 = -15 – 3y , y = -15 +4 = -11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-2z -2 = 6 – 3z , z = 6+2 = 8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coordinate </a:t>
                </a:r>
                <a:r>
                  <a:rPr lang="en-US" dirty="0">
                    <a:solidFill>
                      <a:srgbClr val="FF0000"/>
                    </a:solidFill>
                  </a:rPr>
                  <a:t>p (6,-11,8)</a:t>
                </a:r>
                <a:endParaRPr lang="en-US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en-GB" sz="20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</a:t>
                </a:r>
                <a:r>
                  <a:rPr lang="en-GB" sz="2000" dirty="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500" t="-3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Ratio%20Ex%203">
            <a:extLst>
              <a:ext uri="{FF2B5EF4-FFF2-40B4-BE49-F238E27FC236}">
                <a16:creationId xmlns:a16="http://schemas.microsoft.com/office/drawing/2014/main" id="{2D0342C3-C1DE-47E2-8184-DC23F8ECF389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1950" y="1346670"/>
            <a:ext cx="1336675" cy="10477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72521264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1999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ts val="1455"/>
                  </a:lnSpc>
                  <a:buNone/>
                </a:pPr>
                <a:r>
                  <a:rPr lang="en-GB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lang="en-US" sz="1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 Ration Theorem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figure below shows a point S which divides a line AB in the ratio m : n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sz="12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sz="12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king any point O as origin, we can express s in terms of a and b the position vectors of A and B respectively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S = OA + AS</a:t>
                </a:r>
                <a:endParaRPr lang="en-GB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ut A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refore, OS = OA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us OS = a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 −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GB" sz="12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= a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GB" sz="12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= (1 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GB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2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GB" sz="1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f>
                      <m:fPr>
                        <m:ctrlPr>
                          <a:rPr lang="en-GB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GB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GB" sz="1200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1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1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den>
                    </m:f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solidFill>
                      <a:schemeClr val="bg1"/>
                    </a:solidFill>
                  </a:rPr>
                  <a:t>This is called the ratio theorem</a:t>
                </a:r>
                <a:endParaRPr lang="en-GB" sz="12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1999" cy="6858000"/>
              </a:xfrm>
              <a:blipFill>
                <a:blip r:embed="rId2"/>
                <a:stretch>
                  <a:fillRect l="-4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E6438D0-DA93-4674-A10F-7B98574AEB7C}"/>
              </a:ext>
            </a:extLst>
          </p:cNvPr>
          <p:cNvPicPr/>
          <p:nvPr/>
        </p:nvPicPr>
        <p:blipFill rotWithShape="1">
          <a:blip r:embed="rId3" cstate="email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66914" y="1264691"/>
            <a:ext cx="3313879" cy="11868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741986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xample 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point P divides a line QR externally in the ratio 7 : 3 .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f q and r are position vectors of point Q and R respectively, f</a:t>
                </a:r>
              </a:p>
              <a:p>
                <a:pPr marL="0" indent="0">
                  <a:buNone/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d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e position vector of p in terms of q and r.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br>
                  <a:rPr lang="en-US" dirty="0"/>
                </a:br>
                <a:r>
                  <a:rPr lang="en-US" dirty="0">
                    <a:solidFill>
                      <a:srgbClr val="0070C0"/>
                    </a:solidFill>
                  </a:rPr>
                  <a:t>solution</a:t>
                </a:r>
              </a:p>
              <a:p>
                <a:pPr marL="0" marR="279400" indent="0">
                  <a:buNone/>
                  <a:tabLst>
                    <a:tab pos="228600" algn="l"/>
                  </a:tabLs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                                                   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P: PR = 7: -3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79400" indent="0">
                  <a:buNone/>
                  <a:tabLst>
                    <a:tab pos="228600" algn="l"/>
                  </a:tabLs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                                      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bstituting m =7 and n = -3 in the general formulae;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79400" indent="0">
                  <a:buNone/>
                  <a:tabLst>
                    <a:tab pos="228600" algn="l"/>
                  </a:tabLs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                  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+(−3)</m:t>
                        </m:r>
                      </m:den>
                    </m:f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GB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+( −3)</m:t>
                        </m:r>
                      </m:den>
                    </m:f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79400" indent="0">
                  <a:buNone/>
                  <a:tabLst>
                    <a:tab pos="228600" algn="l"/>
                  </a:tabLst>
                </a:pPr>
                <a:r>
                  <a:rPr lang="en-GB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GB" sz="1800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GB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18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endParaRPr lang="en-GB" sz="18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79400" lvl="0" indent="0">
                  <a:lnSpc>
                    <a:spcPct val="100000"/>
                  </a:lnSpc>
                  <a:spcAft>
                    <a:spcPts val="0"/>
                  </a:spcAft>
                  <a:buNone/>
                  <a:tabLst>
                    <a:tab pos="228600" algn="l"/>
                  </a:tabLst>
                </a:pP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ts val="5"/>
                  </a:lnSpc>
                  <a:buNone/>
                </a:pPr>
                <a:r>
                  <a:rPr lang="en-GB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317500" indent="0">
                  <a:lnSpc>
                    <a:spcPct val="116000"/>
                  </a:lnSpc>
                  <a:spcAft>
                    <a:spcPts val="0"/>
                  </a:spcAft>
                  <a:buNone/>
                </a:pPr>
                <a:endParaRPr lang="en-GB" sz="18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ts val="1200"/>
                  </a:lnSpc>
                  <a:buNone/>
                </a:pPr>
                <a:r>
                  <a:rPr lang="en-GB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r>
                  <a:rPr lang="en-US" sz="3200" dirty="0"/>
                  <a:t> 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500" t="-5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39EB32-3DF0-4F41-A450-ADDB621CBB39}"/>
              </a:ext>
            </a:extLst>
          </p:cNvPr>
          <p:cNvPicPr/>
          <p:nvPr/>
        </p:nvPicPr>
        <p:blipFill rotWithShape="1">
          <a:blip r:embed="rId3" cstate="email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02531" y="977126"/>
            <a:ext cx="2820035" cy="1818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67539723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  <a:solidFill>
            <a:schemeClr val="tx1">
              <a:lumMod val="95000"/>
            </a:schemeClr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ample 2</a:t>
            </a:r>
          </a:p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 the below OA = a and OB = B.A point P divides </a:t>
            </a:r>
            <a:r>
              <a:rPr lang="en-US" sz="1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Ain</a:t>
            </a: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 ratio 3:1 and another point </a:t>
            </a:r>
            <a:r>
              <a:rPr lang="en-US" sz="1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vides AB in the ratio 2 : 5 .If OQ meets BP at  M Determine: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 : MQ                  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M : MP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3A8F67-3B7A-41B1-BFB0-8A71E419A338}"/>
              </a:ext>
            </a:extLst>
          </p:cNvPr>
          <p:cNvPicPr/>
          <p:nvPr/>
        </p:nvPicPr>
        <p:blipFill rotWithShape="1">
          <a:blip r:embed="rId2" cstate="email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65028" y="681037"/>
            <a:ext cx="2927985" cy="22955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95885D-178C-40EE-9978-73772F4B4E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44" y="2096814"/>
            <a:ext cx="6728384" cy="476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38270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046F32-41BE-4DAD-BE94-DE0DD0551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2052918"/>
          </a:xfrm>
          <a:solidFill>
            <a:schemeClr val="tx1">
              <a:lumMod val="95000"/>
            </a:schemeClr>
          </a:solidFill>
        </p:spPr>
        <p:txBody>
          <a:bodyPr/>
          <a:lstStyle/>
          <a:p>
            <a:pPr algn="ctr"/>
            <a:r>
              <a:rPr lang="en-GB" sz="6000" dirty="0">
                <a:solidFill>
                  <a:srgbClr val="FF0000"/>
                </a:solidFill>
              </a:rPr>
              <a:t>E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31DF09-A14D-40B7-B9EC-37D6FA0E4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2052918"/>
            <a:ext cx="12191999" cy="4805082"/>
          </a:xfrm>
          <a:solidFill>
            <a:schemeClr val="tx1">
              <a:lumMod val="95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4800" dirty="0">
                <a:solidFill>
                  <a:srgbClr val="FFFF00"/>
                </a:solidFill>
              </a:rPr>
              <a:t>REMEMBER TO SUBSCRIBE</a:t>
            </a:r>
          </a:p>
          <a:p>
            <a:pPr marL="0" indent="0">
              <a:buNone/>
            </a:pPr>
            <a:endParaRPr lang="en-GB" sz="4800" dirty="0">
              <a:solidFill>
                <a:srgbClr val="FFFF00"/>
              </a:solidFill>
            </a:endParaRPr>
          </a:p>
          <a:p>
            <a:pPr marL="0" indent="0">
              <a:buNone/>
            </a:pPr>
            <a:r>
              <a:rPr lang="en-GB" sz="4800" dirty="0" err="1">
                <a:solidFill>
                  <a:srgbClr val="FFFF00"/>
                </a:solidFill>
              </a:rPr>
              <a:t>Mwalimu</a:t>
            </a:r>
            <a:r>
              <a:rPr lang="en-GB" sz="4800" dirty="0">
                <a:solidFill>
                  <a:srgbClr val="FFFF00"/>
                </a:solidFill>
              </a:rPr>
              <a:t> </a:t>
            </a:r>
            <a:r>
              <a:rPr lang="en-GB" sz="4800" dirty="0" err="1">
                <a:solidFill>
                  <a:srgbClr val="FFFF00"/>
                </a:solidFill>
              </a:rPr>
              <a:t>ogeke</a:t>
            </a:r>
            <a:endParaRPr lang="en-GB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038326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fontScale="25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48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lumn and position vectors</a:t>
                </a:r>
                <a:endParaRPr lang="en-GB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 three dimensions, a displacement is represented by a column vector of the for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where </a:t>
                </a:r>
                <a:r>
                  <a:rPr lang="en-US" sz="4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,q</a:t>
                </a: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r are the changes in </a:t>
                </a:r>
                <a:r>
                  <a:rPr lang="en-US" sz="4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,y,z</a:t>
                </a: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irections respectively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Example </a:t>
                </a:r>
                <a:endParaRPr lang="en-GB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displacement from A ( 3, 1, 4 ) to B ( 7 ,2,6) is represented b the column vector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−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−1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−4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position vector of A written as OA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where O is the origin </a:t>
                </a:r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4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ddition of vectors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ddition of vectors in three dimensions is done in the same way as that in two dimensions.</a:t>
                </a:r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xample</a:t>
                </a:r>
                <a:endParaRPr lang="en-GB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 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n </a:t>
                </a:r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3a + 2b =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6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6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4a – ½ b =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4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0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GB" sz="4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4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3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2</m:t>
                              </m:r>
                            </m:e>
                          </m:mr>
                          <m:mr>
                            <m:e>
                              <m:r>
                                <a:rPr lang="en-US" sz="4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4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GB" sz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GB" sz="6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 </a:t>
                </a:r>
                <a:endParaRPr lang="en-GB" sz="6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2720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6976" y="0"/>
                <a:ext cx="12025023" cy="6858001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endParaRPr lang="en-GB" sz="11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r>
                  <a:rPr lang="en-US" sz="18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lumn Vectors in terms of unit Vectors</a:t>
                </a: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In three dimension the unit vector in the x axis direction is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05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05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05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sz="18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that in the direction of the y axis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05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05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U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ile that in the direction of z –axis is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05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05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1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GB" sz="11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GB" sz="11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GB" sz="11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buNone/>
                  <a:tabLst>
                    <a:tab pos="228600" algn="l"/>
                    <a:tab pos="685800" algn="l"/>
                  </a:tabLst>
                </a:pPr>
                <a:endParaRPr lang="en-U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tabLst>
                    <a:tab pos="228600" algn="l"/>
                    <a:tab pos="685800" algn="l"/>
                  </a:tabLst>
                </a:pPr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tabLst>
                    <a:tab pos="228600" algn="l"/>
                    <a:tab pos="685800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ree unit vectors are written as ;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𝑗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GB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GB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>
                  <a:buNone/>
                  <a:tabLst>
                    <a:tab pos="228600" algn="l"/>
                    <a:tab pos="685800" algn="l"/>
                  </a:tabLst>
                </a:pPr>
                <a:endParaRPr lang="en-GB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Example</a:t>
                </a:r>
              </a:p>
              <a:p>
                <a:pPr marL="0" indent="0">
                  <a:lnSpc>
                    <a:spcPts val="1380"/>
                  </a:lnSpc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xpress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n terms of the unit vector I , j and k</a:t>
                </a: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U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5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20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sz="20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-2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+ 7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5i – 2j +7k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B050"/>
                    </a:solidFill>
                  </a:rPr>
                  <a:t>Note;</a:t>
                </a:r>
                <a:r>
                  <a:rPr lang="en-US" dirty="0">
                    <a:solidFill>
                      <a:srgbClr val="FF0000"/>
                    </a:solidFill>
                  </a:rPr>
                  <a:t>The column vect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can be expressed as a </a:t>
                </a:r>
                <a:r>
                  <a:rPr lang="en-US" dirty="0" err="1">
                    <a:solidFill>
                      <a:srgbClr val="FF0000"/>
                    </a:solidFill>
                  </a:rPr>
                  <a:t>i</a:t>
                </a:r>
                <a:r>
                  <a:rPr lang="en-US" dirty="0">
                    <a:solidFill>
                      <a:srgbClr val="FF0000"/>
                    </a:solidFill>
                  </a:rPr>
                  <a:t>  + b j + ck   </a:t>
                </a:r>
                <a:endParaRPr lang="en-GB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ts val="1380"/>
                  </a:lnSpc>
                  <a:buNone/>
                </a:pP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976" y="0"/>
                <a:ext cx="12025023" cy="6858001"/>
              </a:xfrm>
              <a:blipFill>
                <a:blip r:embed="rId2"/>
                <a:stretch>
                  <a:fillRect l="-4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0ECEBE8-A464-483B-ACC3-0F99E07B9156}"/>
              </a:ext>
            </a:extLst>
          </p:cNvPr>
          <p:cNvPicPr/>
          <p:nvPr/>
        </p:nvPicPr>
        <p:blipFill rotWithShape="1">
          <a:blip r:embed="rId3" cstate="email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943522" y="1353797"/>
            <a:ext cx="2942590" cy="1895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069876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-71022"/>
            <a:ext cx="12192000" cy="6853485"/>
          </a:xfrm>
          <a:solidFill>
            <a:schemeClr val="tx1">
              <a:lumMod val="95000"/>
            </a:schemeClr>
          </a:soli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400" dirty="0"/>
              <a:t> </a:t>
            </a:r>
            <a:r>
              <a:rPr lang="en-US" sz="18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gnitude of a 3 dimensional vector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1400" dirty="0"/>
              <a:t>      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n the vector AB = xi + y j + z k, then the magnitude of AB is written as |AB| = </a:t>
            </a:r>
            <a:r>
              <a:rPr kumimoji="0" lang="en-US" altLang="en-US" sz="14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2 +y2 +z2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400" i="1" dirty="0">
              <a:solidFill>
                <a:schemeClr val="bg1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400" b="0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400" i="1" dirty="0">
              <a:solidFill>
                <a:schemeClr val="bg1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indent="0" algn="just" defTabSz="91440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is the length of the vector.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 i="1" dirty="0">
                <a:solidFill>
                  <a:schemeClr val="bg1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NB  </a:t>
            </a:r>
            <a:r>
              <a:rPr lang="en-US" altLang="en-US" sz="1400" dirty="0">
                <a:solidFill>
                  <a:srgbClr val="FF0000"/>
                </a:solidFill>
                <a:latin typeface="Cambria Math" panose="02040503050406030204" pitchFamily="18" charset="0"/>
                <a:cs typeface="Times New Roman" panose="02020603050405020304" pitchFamily="18" charset="0"/>
              </a:rPr>
              <a:t>you can also find the position vector first</a:t>
            </a:r>
            <a:endParaRPr kumimoji="0" lang="en-US" altLang="en-US" sz="1400" b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1400" dirty="0"/>
              <a:t>                </a:t>
            </a:r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endParaRPr lang="en-GB" sz="1400" dirty="0"/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ample: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f A is (1, 3, 2) and B is (5, 6, 4)</a:t>
            </a:r>
            <a:r>
              <a:rPr lang="en-GB" sz="1400" dirty="0">
                <a:solidFill>
                  <a:schemeClr val="bg1"/>
                </a:solidFill>
              </a:rPr>
              <a:t>                 </a:t>
            </a:r>
          </a:p>
          <a:p>
            <a:pPr marL="0" indent="0">
              <a:buNone/>
            </a:pPr>
            <a:r>
              <a:rPr lang="en-GB" sz="1400" dirty="0">
                <a:solidFill>
                  <a:schemeClr val="bg1"/>
                </a:solidFill>
              </a:rPr>
              <a:t>       </a:t>
            </a:r>
          </a:p>
          <a:p>
            <a:pPr marL="0" indent="0">
              <a:buNone/>
            </a:pPr>
            <a:r>
              <a:rPr lang="en-GB" sz="1400" dirty="0">
                <a:solidFill>
                  <a:schemeClr val="bg1"/>
                </a:solidFill>
              </a:rPr>
              <a:t>                                                  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4700B5-DFC8-4BF5-83F7-CAABAABE0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673" y="169276"/>
            <a:ext cx="1847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A77DDA-A799-40B4-8890-EA2002D71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43151"/>
              </p:ext>
            </p:extLst>
          </p:nvPr>
        </p:nvGraphicFramePr>
        <p:xfrm>
          <a:off x="1080706" y="901084"/>
          <a:ext cx="2541383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2197100" imgH="279400" progId="Equation.DSMT4">
                  <p:embed/>
                </p:oleObj>
              </mc:Choice>
              <mc:Fallback>
                <p:oleObj r:id="rId3" imgW="2197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706" y="901084"/>
                        <a:ext cx="2541383" cy="43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9E582064-32E4-4C9F-9C17-FF730FC929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208" y="2015231"/>
            <a:ext cx="2717196" cy="110970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7B23A1F-80CC-48B8-91CC-4D1A09BE9A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588" y="3739407"/>
            <a:ext cx="662997" cy="320068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09BA00B-5AEB-426C-BFB9-CE178B083C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83" y="4410591"/>
            <a:ext cx="6982003" cy="169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324319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00B050"/>
                    </a:solidFill>
                  </a:rPr>
                  <a:t>             </a:t>
                </a:r>
                <a:r>
                  <a:rPr lang="en-US" sz="18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arallel vectors and collinearity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arallel vectors</a:t>
                </a:r>
                <a:endParaRPr lang="en-GB" sz="18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00B050"/>
                    </a:solidFill>
                  </a:rPr>
                  <a:t>  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wo vectors are parallel if one is scalar multiple of the other. i.e. vector a is a scalar multiple of b ,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f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=kb hence the two vectors are parallel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                        </a:t>
                </a:r>
                <a:r>
                  <a:rPr lang="en-US" sz="1800" dirty="0">
                    <a:solidFill>
                      <a:srgbClr val="FF0000"/>
                    </a:solidFill>
                  </a:rPr>
                  <a:t>example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</a:rPr>
                  <a:t> 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 is (0, 1, 2),   B is (1, 3, –1) and C is (3, 7, –7) Show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  is parallel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dirty="0">
                    <a:solidFill>
                      <a:schemeClr val="bg1"/>
                    </a:solidFill>
                  </a:rPr>
                  <a:t>Solution</a:t>
                </a:r>
              </a:p>
              <a:p>
                <a:pPr marL="0" indent="0">
                  <a:buNone/>
                </a:pPr>
                <a:r>
                  <a:rPr lang="en-US" sz="1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140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 </a:t>
                </a:r>
              </a:p>
              <a:p>
                <a:pPr marL="0" indent="0">
                  <a:buNone/>
                </a:pPr>
                <a:endParaRPr lang="en-US" sz="140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sz="1400" dirty="0">
                    <a:solidFill>
                      <a:schemeClr val="bg1"/>
                    </a:solidFill>
                  </a:rPr>
                  <a:t>Le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 = k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4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1400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4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GB" sz="14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4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1400" dirty="0">
                    <a:solidFill>
                      <a:schemeClr val="bg1"/>
                    </a:solidFill>
                  </a:rPr>
                  <a:t>    1 x k = 2 , k=2</a:t>
                </a:r>
              </a:p>
              <a:p>
                <a:pPr marL="0" indent="0">
                  <a:buNone/>
                </a:pPr>
                <a:r>
                  <a:rPr lang="en-US" sz="1400" dirty="0">
                    <a:solidFill>
                      <a:schemeClr val="bg1"/>
                    </a:solidFill>
                  </a:rPr>
                  <a:t>2k = 4 , k = 2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rgbClr val="00B050"/>
                    </a:solidFill>
                  </a:rPr>
                  <a:t> = 2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 hen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rgbClr val="00B050"/>
                    </a:solidFill>
                  </a:rPr>
                  <a:t> /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endParaRPr lang="en-US" sz="3200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r>
                  <a:rPr lang="en-US" sz="3200" dirty="0">
                    <a:solidFill>
                      <a:srgbClr val="00B050"/>
                    </a:solidFill>
                  </a:rPr>
                  <a:t>      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9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3839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/>
              </a:bodyPr>
              <a:lstStyle/>
              <a:p>
                <a:pPr marL="457200" lvl="1" indent="0">
                  <a:buNone/>
                </a:pPr>
                <a:endParaRPr lang="en-GB" sz="1800" dirty="0">
                  <a:effectLst/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sz="1800" dirty="0">
                    <a:solidFill>
                      <a:srgbClr val="538135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llinear Points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oints are collinear if one straight line passes through all the points. 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r>
                  <a:rPr lang="en-US" sz="1200" dirty="0">
                    <a:solidFill>
                      <a:srgbClr val="FF0000"/>
                    </a:solidFill>
                  </a:rPr>
                  <a:t>Test for collinearity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1200" dirty="0">
                    <a:solidFill>
                      <a:schemeClr val="bg1"/>
                    </a:solidFill>
                  </a:rPr>
                  <a:t>The points must be parallel </a:t>
                </a:r>
                <a:r>
                  <a:rPr lang="en-US" sz="1200" dirty="0" err="1">
                    <a:solidFill>
                      <a:schemeClr val="bg1"/>
                    </a:solidFill>
                  </a:rPr>
                  <a:t>i.e</a:t>
                </a:r>
                <a:r>
                  <a:rPr lang="en-US" sz="1200" dirty="0">
                    <a:solidFill>
                      <a:schemeClr val="bg1"/>
                    </a:solidFill>
                  </a:rPr>
                  <a:t> they have a common multiple.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sz="1200" dirty="0">
                    <a:solidFill>
                      <a:schemeClr val="bg1"/>
                    </a:solidFill>
                  </a:rPr>
                  <a:t>There must be a common point</a:t>
                </a:r>
              </a:p>
              <a:p>
                <a:pPr marL="457200" lvl="1" indent="0">
                  <a:buNone/>
                </a:pPr>
                <a:r>
                  <a:rPr lang="en-US" sz="1200" dirty="0">
                    <a:solidFill>
                      <a:srgbClr val="FF0000"/>
                    </a:solidFill>
                  </a:rPr>
                  <a:t>Example</a:t>
                </a:r>
              </a:p>
              <a:p>
                <a:pPr marL="457200" lvl="1" indent="0">
                  <a:buNone/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how that the points A (1,3,5) ,B( 4,12,20)  and C (3,9,15) are collinear</a:t>
                </a:r>
              </a:p>
              <a:p>
                <a:pPr marL="457200" lvl="1" indent="0">
                  <a:buNone/>
                </a:pPr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Solution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</a:t>
                </a:r>
              </a:p>
              <a:p>
                <a:pPr marL="457200" lvl="1" indent="0">
                  <a:buNone/>
                </a:pPr>
                <a:endParaRPr lang="en-US" sz="1200" dirty="0">
                  <a:solidFill>
                    <a:schemeClr val="bg1"/>
                  </a:solidFill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e>
                                <m:e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GB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= k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GB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457200" lvl="1" indent="0">
                  <a:buNone/>
                </a:pPr>
                <a:r>
                  <a:rPr lang="en-US" sz="1200" dirty="0">
                    <a:solidFill>
                      <a:schemeClr val="bg1"/>
                    </a:solidFill>
                  </a:rPr>
                  <a:t>-k = 3 , k = - 1/3  </a:t>
                </a: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= -1/3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hen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//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1200" dirty="0">
                    <a:solidFill>
                      <a:schemeClr val="bg1"/>
                    </a:solidFill>
                  </a:rPr>
                  <a:t>  , </a:t>
                </a:r>
                <a:r>
                  <a:rPr lang="en-US" sz="1200" dirty="0">
                    <a:solidFill>
                      <a:srgbClr val="FF0000"/>
                    </a:solidFill>
                  </a:rPr>
                  <a:t>since B is a common point, A,B,C are collinear</a:t>
                </a:r>
              </a:p>
              <a:p>
                <a:pPr marL="457200" lvl="1" indent="0">
                  <a:buNone/>
                </a:pPr>
                <a:r>
                  <a:rPr lang="en-US" sz="1200" b="1" i="1" dirty="0">
                    <a:solidFill>
                      <a:srgbClr val="FF0000"/>
                    </a:solidFill>
                  </a:rPr>
                  <a:t>NB</a:t>
                </a:r>
                <a:r>
                  <a:rPr lang="en-US" sz="1200" dirty="0">
                    <a:solidFill>
                      <a:srgbClr val="FF0000"/>
                    </a:solidFill>
                  </a:rPr>
                  <a:t> </a:t>
                </a:r>
                <a:r>
                  <a:rPr lang="en-US" sz="1200" b="1" dirty="0">
                    <a:solidFill>
                      <a:schemeClr val="bg1"/>
                    </a:solidFill>
                  </a:rPr>
                  <a:t>one can conside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1200" b="1" dirty="0">
                    <a:solidFill>
                      <a:schemeClr val="bg1"/>
                    </a:solidFill>
                  </a:rPr>
                  <a:t> 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GB" sz="1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GB" sz="1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e>
                    </m:acc>
                  </m:oMath>
                </a14:m>
                <a:r>
                  <a:rPr lang="en-US" sz="1200" b="1" dirty="0">
                    <a:solidFill>
                      <a:schemeClr val="bg1"/>
                    </a:solidFill>
                  </a:rPr>
                  <a:t>  that is still correct.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00773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endParaRPr lang="en-GB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GB" sz="18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Example 2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 the figure above OA = a OB = b and OC = 3OB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32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xpress AB and AC in terms of a and b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= AO + OB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- a + b = b – a          ,    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 = AO + OC = -a + 3b = 3b - a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ven that AM = ¾ AB and AN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Express OM and ON in terms of a and b</a:t>
                </a:r>
                <a:endParaRPr lang="en-GB" sz="1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M =OA + AM = a + ¾ ( b-a) = a + 3/4b – 3/4a = 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¼ a + ¾ b</a:t>
                </a: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N = OA +AN = a + ½ (3b – a) = a +3/2b -1/2a = </a:t>
                </a:r>
                <a:r>
                  <a:rPr 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½ a + 3/2 b</a:t>
                </a: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ence ,show that O,M and N are collinear</a:t>
                </a: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GB" sz="18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M = k ON , 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¼ a + ¾ b = k(</a:t>
                </a:r>
                <a:r>
                  <a:rPr 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/2 a + 3/2 b)   , k/2 a= ¼ a ,4k = 2 , k =1/2</a:t>
                </a: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GB" sz="18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M = </a:t>
                </a:r>
                <a:r>
                  <a:rPr lang="en-GB" sz="1800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½ </a:t>
                </a:r>
                <a:r>
                  <a:rPr lang="en-GB" sz="1800" dirty="0">
                    <a:solidFill>
                      <a:schemeClr val="bg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N hence OM// ON , since O is a common point, O,M,N are collinear</a:t>
                </a: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endParaRPr lang="en-US" sz="18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GB" sz="18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14300" indent="0" algn="just">
                  <a:lnSpc>
                    <a:spcPct val="107000"/>
                  </a:lnSpc>
                  <a:spcAft>
                    <a:spcPts val="800"/>
                  </a:spcAft>
                  <a:buNone/>
                  <a:tabLst>
                    <a:tab pos="540385" algn="l"/>
                  </a:tabLst>
                </a:pPr>
                <a:endParaRPr lang="en-US" sz="1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2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3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1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65FDDD8-59CD-432A-8F06-8F4A5AECEEFB}"/>
              </a:ext>
            </a:extLst>
          </p:cNvPr>
          <p:cNvPicPr/>
          <p:nvPr/>
        </p:nvPicPr>
        <p:blipFill rotWithShape="1">
          <a:blip r:embed="rId3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985199" y="574695"/>
            <a:ext cx="3038475" cy="14038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9448715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8000"/>
          </a:xfrm>
          <a:solidFill>
            <a:schemeClr val="tx1">
              <a:lumMod val="95000"/>
            </a:schemeClr>
          </a:solidFill>
        </p:spPr>
        <p:txBody>
          <a:bodyPr>
            <a:noAutofit/>
          </a:bodyPr>
          <a:lstStyle/>
          <a:p>
            <a:pPr marL="457200" lvl="1" indent="0">
              <a:buNone/>
            </a:pP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ortional Division of a line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figure below, the line is divided into 7 equal parts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point R lies 4/7  of the ways along PQ if we take the direction from P to Q to be positive, we say R divides PQ internally in the ratio 4 : 3.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Q to P is taken as positive, then R divides QP internally in the ratio 3 : 4 .Hence QR : RP = 3 : 4 </a:t>
            </a:r>
            <a:r>
              <a:rPr lang="en-US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</a:t>
            </a: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QR = 3RP.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rnal Division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internal division we look at the point within a given interval while in external division we look at points outside a given interval,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figure below point P is produced on AB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line AB is divided into three equal parts with BP equal to two of these parts. If the direction from A to B is taken as positive, then the direction from P to B is negative.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s AP : PB = 5 : -2.In this case we say that P divides AB externally in the ratio 5 : -2 or P divides AB in the ratio 5 : -2.</a:t>
            </a:r>
            <a:endParaRPr lang="en-GB" sz="18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588F887-9A69-403A-ACC8-3EB15080BB99}"/>
              </a:ext>
            </a:extLst>
          </p:cNvPr>
          <p:cNvPicPr/>
          <p:nvPr/>
        </p:nvPicPr>
        <p:blipFill rotWithShape="1">
          <a:blip r:embed="rId2" cstate="email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8925" y="1159915"/>
            <a:ext cx="4010025" cy="5810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8B6C6F-A4A9-481B-B500-25AC53C3BB42}"/>
              </a:ext>
            </a:extLst>
          </p:cNvPr>
          <p:cNvPicPr/>
          <p:nvPr/>
        </p:nvPicPr>
        <p:blipFill rotWithShape="1">
          <a:blip r:embed="rId3" cstate="email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8925" y="4308913"/>
            <a:ext cx="3104515" cy="4000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347946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solidFill>
                <a:schemeClr val="tx1">
                  <a:lumMod val="95000"/>
                </a:schemeClr>
              </a:solidFill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Finding the ratio in which a point divides a line.</a:t>
                </a:r>
                <a:endParaRPr lang="en-GB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0070C0"/>
                    </a:solidFill>
                  </a:rPr>
                  <a:t>Example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The points A(2, –3, 4), B(8, 3, 1) and C(12, 7, –1) form a straight line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Find the ratio in which B divides AC.</a:t>
                </a:r>
                <a:endParaRPr lang="en-GB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</a:rPr>
                  <a:t>solution</a:t>
                </a:r>
              </a:p>
              <a:p>
                <a:pPr marL="0" indent="0">
                  <a:buNone/>
                </a:pPr>
                <a:r>
                  <a:rPr lang="en-GB" dirty="0"/>
                  <a:t>                    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= b-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GB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GB" dirty="0"/>
                  <a:t>                                  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>
                    <a:solidFill>
                      <a:schemeClr val="bg1"/>
                    </a:solidFill>
                  </a:rPr>
                  <a:t>= c – b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e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:endParaRPr lang="en-GB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</a:rPr>
                  <a:t>        </a:t>
                </a:r>
              </a:p>
              <a:p>
                <a:pPr marL="0" indent="0">
                  <a:buNone/>
                </a:pPr>
                <a:endParaRPr lang="en-GB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</a:rPr>
                  <a:t> le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= k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dirty="0"/>
                  <a:t>  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e>
                                <m:e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= k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 4k = 6 ,  6/ 4 = 3/2</a:t>
                </a:r>
              </a:p>
              <a:p>
                <a:pPr marL="0" indent="0">
                  <a:buNone/>
                </a:pPr>
                <a:endParaRPr lang="en-GB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GB" dirty="0"/>
                  <a:t>  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num>
                      <m:den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</m:acc>
                      </m:den>
                    </m:f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=</a:t>
                </a:r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GB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 , AB : BC = 3: 2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B divides AC in ratio of 3 : 2</a:t>
                </a:r>
                <a:endParaRPr lang="en-GB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endParaRPr lang="en-GB" dirty="0"/>
              </a:p>
              <a:p>
                <a:pPr marL="0" indent="0">
                  <a:buNone/>
                </a:pPr>
                <a:endParaRPr lang="en-GB" baseline="30000" dirty="0"/>
              </a:p>
              <a:p>
                <a:pPr marL="0" indent="0">
                  <a:buNone/>
                </a:pPr>
                <a:endParaRPr lang="en-GB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GB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sz="1600" dirty="0"/>
              </a:p>
              <a:p>
                <a:pPr marL="128016" lvl="1" indent="0">
                  <a:buNone/>
                </a:pPr>
                <a:endParaRPr lang="en-US" sz="36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50" t="-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Ratio%20Ex%201">
            <a:extLst>
              <a:ext uri="{FF2B5EF4-FFF2-40B4-BE49-F238E27FC236}">
                <a16:creationId xmlns:a16="http://schemas.microsoft.com/office/drawing/2014/main" id="{A5DDE6EC-A4AA-4106-94A1-F2185B4FA390}"/>
              </a:ext>
            </a:extLst>
          </p:cNvPr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7104" y="1994338"/>
            <a:ext cx="1954433" cy="9144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95998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334</TotalTime>
  <Words>1696</Words>
  <Application>Microsoft Office PowerPoint</Application>
  <PresentationFormat>Widescreen</PresentationFormat>
  <Paragraphs>20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</vt:lpstr>
      <vt:lpstr>Cambria Math</vt:lpstr>
      <vt:lpstr>Century Gothic</vt:lpstr>
      <vt:lpstr>Times New Roman</vt:lpstr>
      <vt:lpstr>Wingdings</vt:lpstr>
      <vt:lpstr>Wingdings 3</vt:lpstr>
      <vt:lpstr>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goire</dc:creator>
  <cp:lastModifiedBy>ksf</cp:lastModifiedBy>
  <cp:revision>199</cp:revision>
  <cp:lastPrinted>2020-06-23T16:29:00Z</cp:lastPrinted>
  <dcterms:created xsi:type="dcterms:W3CDTF">2014-02-19T06:18:05Z</dcterms:created>
  <dcterms:modified xsi:type="dcterms:W3CDTF">2020-11-07T19:27:11Z</dcterms:modified>
</cp:coreProperties>
</file>